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6" r:id="rId4"/>
    <p:sldId id="263" r:id="rId5"/>
    <p:sldId id="259" r:id="rId6"/>
    <p:sldId id="261" r:id="rId7"/>
    <p:sldId id="262" r:id="rId8"/>
    <p:sldId id="260" r:id="rId9"/>
    <p:sldId id="267" r:id="rId10"/>
    <p:sldId id="268" r:id="rId11"/>
    <p:sldId id="269" r:id="rId12"/>
    <p:sldId id="264" r:id="rId13"/>
    <p:sldId id="265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60" d="100"/>
          <a:sy n="60" d="100"/>
        </p:scale>
        <p:origin x="-725" y="-37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6BC26C-5CA6-4DBD-AE4E-88DC1E111830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E3A69E-42AC-415F-BCD1-17646106B9E2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-71470" y="428604"/>
            <a:ext cx="5786478" cy="969959"/>
          </a:xfrm>
        </p:spPr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Геометрия 8 класс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57158" y="1500174"/>
            <a:ext cx="7643866" cy="4143404"/>
          </a:xfrm>
        </p:spPr>
        <p:txBody>
          <a:bodyPr>
            <a:normAutofit/>
          </a:bodyPr>
          <a:lstStyle/>
          <a:p>
            <a:pPr algn="l"/>
            <a:r>
              <a:rPr lang="ru-RU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Тема урока: </a:t>
            </a:r>
          </a:p>
          <a:p>
            <a:pPr algn="l"/>
            <a:r>
              <a:rPr lang="ru-RU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ешение задач на применение </a:t>
            </a:r>
          </a:p>
          <a:p>
            <a:pPr algn="l"/>
            <a:r>
              <a:rPr lang="ru-RU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ризнаков подобия треугольников.</a:t>
            </a:r>
          </a:p>
          <a:p>
            <a:pPr algn="l"/>
            <a:endParaRPr lang="ru-RU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ru-RU" sz="2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Учитель математики МБОУ СОШ с.Бессоновка</a:t>
            </a:r>
          </a:p>
          <a:p>
            <a:pPr algn="l"/>
            <a:r>
              <a:rPr lang="ru-RU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Киндаева Елена Васильевна</a:t>
            </a:r>
          </a:p>
          <a:p>
            <a:pPr algn="l"/>
            <a:endParaRPr lang="ru-RU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>
            <a:spLocks noGrp="1"/>
          </p:cNvSpPr>
          <p:nvPr>
            <p:ph type="title"/>
          </p:nvPr>
        </p:nvSpPr>
        <p:spPr>
          <a:xfrm>
            <a:off x="357158" y="357166"/>
            <a:ext cx="8229600" cy="2214554"/>
          </a:xfrm>
        </p:spPr>
        <p:txBody>
          <a:bodyPr>
            <a:norm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йдите пары подобных треугольников и докажите их подобие</a:t>
            </a: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49163" t="63455" r="31294" b="13745"/>
          <a:stretch>
            <a:fillRect/>
          </a:stretch>
        </p:blipFill>
        <p:spPr bwMode="auto">
          <a:xfrm>
            <a:off x="1714480" y="2857496"/>
            <a:ext cx="3714776" cy="3467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>
            <a:spLocks noGrp="1"/>
          </p:cNvSpPr>
          <p:nvPr>
            <p:ph type="title"/>
          </p:nvPr>
        </p:nvSpPr>
        <p:spPr>
          <a:xfrm>
            <a:off x="357158" y="357166"/>
            <a:ext cx="8229600" cy="2214554"/>
          </a:xfrm>
        </p:spPr>
        <p:txBody>
          <a:bodyPr>
            <a:norm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йдите пары подобных треугольников и докажите их подобие</a:t>
            </a:r>
            <a:endParaRPr lang="ru-RU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69501" t="63455" r="12259" b="13745"/>
          <a:stretch>
            <a:fillRect/>
          </a:stretch>
        </p:blipFill>
        <p:spPr bwMode="auto">
          <a:xfrm>
            <a:off x="1928794" y="2643182"/>
            <a:ext cx="3643338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2844" y="214290"/>
            <a:ext cx="8858312" cy="576899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В городе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 ул. Садовой 1.04.24 было совершено преступление. У гражданина Плотникова, работающего в музее реставратором старинных украшений был похищен музейный экспонат.</a:t>
            </a:r>
          </a:p>
          <a:p>
            <a:pPr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Известно, что преступник напал на Плотникова в 3,5 м от фонаря. Фонарь висел на высоте третьего этажа девятиэтажного дома, а длина тени преступника равнялась 1м. Определите, кто напал на Плотникова, если среди подозреваемых три человека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4" name="AutoShape 2" descr="https://29palms.ru/photo/blog/pafnutii/120415/resized/005_Blog_Pavla_Aksenova_Anekdoty_ot_Pafnutiya_Ris_dedMazay_-_Depositphoto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04" y="4357694"/>
            <a:ext cx="3362325" cy="2333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то преступник?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 l="2539" t="17041" r="53515" b="8252"/>
          <a:stretch>
            <a:fillRect/>
          </a:stretch>
        </p:blipFill>
        <p:spPr bwMode="auto">
          <a:xfrm>
            <a:off x="357158" y="1571612"/>
            <a:ext cx="2286016" cy="3108982"/>
          </a:xfrm>
          <a:prstGeom prst="rect">
            <a:avLst/>
          </a:prstGeom>
          <a:noFill/>
          <a:ln w="28575">
            <a:solidFill>
              <a:schemeClr val="tx2">
                <a:lumMod val="50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3"/>
          <a:srcRect l="14942" t="28564" r="48144" b="24194"/>
          <a:stretch>
            <a:fillRect/>
          </a:stretch>
        </p:blipFill>
        <p:spPr bwMode="auto">
          <a:xfrm>
            <a:off x="2857488" y="1643050"/>
            <a:ext cx="3000396" cy="3071834"/>
          </a:xfrm>
          <a:prstGeom prst="rect">
            <a:avLst/>
          </a:prstGeom>
          <a:noFill/>
          <a:ln w="28575">
            <a:solidFill>
              <a:schemeClr val="tx2">
                <a:lumMod val="50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/>
          <a:srcRect l="13086" t="21435" r="47363" b="15942"/>
          <a:stretch>
            <a:fillRect/>
          </a:stretch>
        </p:blipFill>
        <p:spPr bwMode="auto">
          <a:xfrm>
            <a:off x="6143636" y="1714488"/>
            <a:ext cx="2357454" cy="2986108"/>
          </a:xfrm>
          <a:prstGeom prst="rect">
            <a:avLst/>
          </a:prstGeom>
          <a:noFill/>
          <a:ln w="28575">
            <a:solidFill>
              <a:schemeClr val="tx2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14348" y="4857760"/>
            <a:ext cx="1571636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Юра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56 лет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ост 180 см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2264" y="4786322"/>
            <a:ext cx="1571636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аша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63 года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ост 165 см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00430" y="4857760"/>
            <a:ext cx="1571636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Толя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43 года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ост 200 см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285728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пределите, на какой фотографии представлен музейный экспонат, если известно, что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го изображение подобно оригиналу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узейный экспонат имеет форму треугольника со сторонам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30 с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5,6 см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38,4 с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 l="18359" t="19238" r="51758" b="35718"/>
          <a:stretch>
            <a:fillRect/>
          </a:stretch>
        </p:blipFill>
        <p:spPr bwMode="auto">
          <a:xfrm>
            <a:off x="285720" y="2500306"/>
            <a:ext cx="1836479" cy="22145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860" y="2571744"/>
            <a:ext cx="1940732" cy="22145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/>
          <a:srcRect l="24512" t="39014" r="58789" b="40112"/>
          <a:stretch>
            <a:fillRect/>
          </a:stretch>
        </p:blipFill>
        <p:spPr bwMode="auto">
          <a:xfrm>
            <a:off x="4857752" y="2643182"/>
            <a:ext cx="2071702" cy="207170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57158" y="4857760"/>
            <a:ext cx="1571636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1,3 см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2,5 см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3,2 см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43174" y="5000636"/>
            <a:ext cx="1571636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2 см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2,56 см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1,56 см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43504" y="4857760"/>
            <a:ext cx="1571636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2,4 см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0,975 см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2,1 см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тоги расследования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/>
          <a:srcRect l="14942" t="28564" r="48144" b="24194"/>
          <a:stretch>
            <a:fillRect/>
          </a:stretch>
        </p:blipFill>
        <p:spPr bwMode="auto">
          <a:xfrm>
            <a:off x="785786" y="1785926"/>
            <a:ext cx="3000396" cy="3071834"/>
          </a:xfrm>
          <a:prstGeom prst="rect">
            <a:avLst/>
          </a:prstGeom>
          <a:noFill/>
          <a:ln w="28575">
            <a:solidFill>
              <a:schemeClr val="tx2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428728" y="5000636"/>
            <a:ext cx="1571636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Толя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43 года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ост 200 см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l="18359" t="19238" r="51758" b="35718"/>
          <a:stretch>
            <a:fillRect/>
          </a:stretch>
        </p:blipFill>
        <p:spPr bwMode="auto">
          <a:xfrm>
            <a:off x="5572132" y="1857364"/>
            <a:ext cx="1836479" cy="22145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715008" y="4214818"/>
            <a:ext cx="1571636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1,3 см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2,5 см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3,2 см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428604"/>
            <a:ext cx="764386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Достигли ли вы цели, которую ставили в начале урока?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Что нового вы узнали на уроке?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За что бы ты себя похвалил на уроке?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Что тебе понравилось на уроке больше всего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Домашнее задание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000108"/>
            <a:ext cx="864399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Изготовить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из цветного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картона музейный экспонат по фотографии с коэффициентом подобия: </a:t>
            </a:r>
          </a:p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(если в вашей фамилии нечётное количество букв);</a:t>
            </a:r>
          </a:p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 (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если в вашей фамилии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чётное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количество бук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l="18359" t="19238" r="51758" b="35718"/>
          <a:stretch>
            <a:fillRect/>
          </a:stretch>
        </p:blipFill>
        <p:spPr bwMode="auto">
          <a:xfrm>
            <a:off x="857224" y="4000504"/>
            <a:ext cx="1979355" cy="238687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grpSp>
        <p:nvGrpSpPr>
          <p:cNvPr id="7" name="Группа 6"/>
          <p:cNvGrpSpPr/>
          <p:nvPr/>
        </p:nvGrpSpPr>
        <p:grpSpPr>
          <a:xfrm>
            <a:off x="3500430" y="4426564"/>
            <a:ext cx="1857388" cy="1754326"/>
            <a:chOff x="3500430" y="4426564"/>
            <a:chExt cx="1857388" cy="1754326"/>
          </a:xfrm>
        </p:grpSpPr>
        <p:sp>
          <p:nvSpPr>
            <p:cNvPr id="5" name="TextBox 4"/>
            <p:cNvSpPr txBox="1"/>
            <p:nvPr/>
          </p:nvSpPr>
          <p:spPr>
            <a:xfrm>
              <a:off x="3500430" y="4426564"/>
              <a:ext cx="1857388" cy="175432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3600" b="1" dirty="0" smtClean="0">
                  <a:latin typeface="Times New Roman" pitchFamily="18" charset="0"/>
                  <a:cs typeface="Times New Roman" pitchFamily="18" charset="0"/>
                </a:rPr>
                <a:t>2,5 </a:t>
              </a:r>
              <a:r>
                <a:rPr lang="ru-RU" sz="3600" b="1" dirty="0" smtClean="0">
                  <a:latin typeface="Times New Roman" pitchFamily="18" charset="0"/>
                  <a:cs typeface="Times New Roman" pitchFamily="18" charset="0"/>
                </a:rPr>
                <a:t>см</a:t>
              </a:r>
            </a:p>
            <a:p>
              <a:pPr algn="ctr"/>
              <a:r>
                <a:rPr lang="ru-RU" sz="3600" b="1" dirty="0" smtClean="0">
                  <a:latin typeface="Times New Roman" pitchFamily="18" charset="0"/>
                  <a:cs typeface="Times New Roman" pitchFamily="18" charset="0"/>
                </a:rPr>
                <a:t>3,2 </a:t>
              </a:r>
              <a:r>
                <a:rPr lang="ru-RU" sz="3600" b="1" dirty="0" smtClean="0">
                  <a:latin typeface="Times New Roman" pitchFamily="18" charset="0"/>
                  <a:cs typeface="Times New Roman" pitchFamily="18" charset="0"/>
                </a:rPr>
                <a:t>см</a:t>
              </a:r>
              <a:endParaRPr lang="en-US" sz="3600" b="1" dirty="0" smtClean="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ru-RU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Объект 5"/>
            <p:cNvGraphicFramePr>
              <a:graphicFrameLocks noChangeAspect="1"/>
            </p:cNvGraphicFramePr>
            <p:nvPr/>
          </p:nvGraphicFramePr>
          <p:xfrm>
            <a:off x="3643306" y="5643578"/>
            <a:ext cx="1566873" cy="500066"/>
          </p:xfrm>
          <a:graphic>
            <a:graphicData uri="http://schemas.openxmlformats.org/presentationml/2006/ole">
              <p:oleObj spid="_x0000_s1026" name="Equation" r:id="rId4" imgW="59688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42910" y="1071546"/>
            <a:ext cx="7143800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ru-RU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Спасибо за активные следственные действия! </a:t>
            </a:r>
            <a:endParaRPr lang="ru-RU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428596" y="642918"/>
            <a:ext cx="8501122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Детей надо учить тому, что пригодится им, когда они вырастут.</a:t>
            </a:r>
          </a:p>
          <a:p>
            <a:endParaRPr lang="ru-RU" i="1" dirty="0" smtClean="0"/>
          </a:p>
          <a:p>
            <a:pPr algn="r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ристипп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 descr="https://avatars.dzeninfra.ru/get-zen_doc/1585599/pub_5da72043fc69ab62a7e535a7_5da730efe4f39f00b1e698db/scale_1200"/>
          <p:cNvPicPr>
            <a:picLocks noChangeAspect="1" noChangeArrowheads="1"/>
          </p:cNvPicPr>
          <p:nvPr/>
        </p:nvPicPr>
        <p:blipFill>
          <a:blip r:embed="rId2"/>
          <a:srcRect l="8434" t="25818" r="73494" b="41480"/>
          <a:stretch>
            <a:fillRect/>
          </a:stretch>
        </p:blipFill>
        <p:spPr bwMode="auto">
          <a:xfrm>
            <a:off x="357158" y="2357430"/>
            <a:ext cx="1071570" cy="1357322"/>
          </a:xfrm>
          <a:prstGeom prst="rect">
            <a:avLst/>
          </a:prstGeom>
          <a:noFill/>
        </p:spPr>
      </p:pic>
      <p:pic>
        <p:nvPicPr>
          <p:cNvPr id="3078" name="Picture 6" descr="https://avatars.dzeninfra.ru/get-zen_doc/1585599/pub_5da72043fc69ab62a7e535a7_5da730efe4f39f00b1e698db/scale_1200"/>
          <p:cNvPicPr>
            <a:picLocks noChangeAspect="1" noChangeArrowheads="1"/>
          </p:cNvPicPr>
          <p:nvPr/>
        </p:nvPicPr>
        <p:blipFill>
          <a:blip r:embed="rId2"/>
          <a:srcRect l="13475" t="57748" r="67062" b="23003"/>
          <a:stretch>
            <a:fillRect/>
          </a:stretch>
        </p:blipFill>
        <p:spPr bwMode="auto">
          <a:xfrm>
            <a:off x="2357422" y="2571744"/>
            <a:ext cx="928694" cy="642942"/>
          </a:xfrm>
          <a:prstGeom prst="rect">
            <a:avLst/>
          </a:prstGeom>
          <a:noFill/>
        </p:spPr>
      </p:pic>
      <p:pic>
        <p:nvPicPr>
          <p:cNvPr id="11" name="Picture 6" descr="https://avatars.dzeninfra.ru/get-zen_doc/1585599/pub_5da72043fc69ab62a7e535a7_5da730efe4f39f00b1e698db/scale_1200"/>
          <p:cNvPicPr>
            <a:picLocks noChangeAspect="1" noChangeArrowheads="1"/>
          </p:cNvPicPr>
          <p:nvPr/>
        </p:nvPicPr>
        <p:blipFill>
          <a:blip r:embed="rId2"/>
          <a:srcRect l="26750" t="25381" r="62770" b="42537"/>
          <a:stretch>
            <a:fillRect/>
          </a:stretch>
        </p:blipFill>
        <p:spPr bwMode="auto">
          <a:xfrm>
            <a:off x="928662" y="4500570"/>
            <a:ext cx="500066" cy="1071570"/>
          </a:xfrm>
          <a:prstGeom prst="rect">
            <a:avLst/>
          </a:prstGeom>
          <a:noFill/>
        </p:spPr>
      </p:pic>
      <p:pic>
        <p:nvPicPr>
          <p:cNvPr id="13" name="Picture 6" descr="https://avatars.dzeninfra.ru/get-zen_doc/1585599/pub_5da72043fc69ab62a7e535a7_5da730efe4f39f00b1e698db/scale_1200"/>
          <p:cNvPicPr>
            <a:picLocks noChangeAspect="1" noChangeArrowheads="1"/>
          </p:cNvPicPr>
          <p:nvPr/>
        </p:nvPicPr>
        <p:blipFill>
          <a:blip r:embed="rId2"/>
          <a:srcRect l="64378" t="53470" r="10170" b="20864"/>
          <a:stretch>
            <a:fillRect/>
          </a:stretch>
        </p:blipFill>
        <p:spPr bwMode="auto">
          <a:xfrm>
            <a:off x="2643174" y="4429132"/>
            <a:ext cx="1214446" cy="857256"/>
          </a:xfrm>
          <a:prstGeom prst="rect">
            <a:avLst/>
          </a:prstGeom>
          <a:noFill/>
        </p:spPr>
      </p:pic>
      <p:pic>
        <p:nvPicPr>
          <p:cNvPr id="14" name="Picture 6" descr="https://avatars.dzeninfra.ru/get-zen_doc/1585599/pub_5da72043fc69ab62a7e535a7_5da730efe4f39f00b1e698db/scale_1200"/>
          <p:cNvPicPr>
            <a:picLocks noChangeAspect="1" noChangeArrowheads="1"/>
          </p:cNvPicPr>
          <p:nvPr/>
        </p:nvPicPr>
        <p:blipFill>
          <a:blip r:embed="rId2"/>
          <a:srcRect l="37429" t="23527" r="35622" b="23003"/>
          <a:stretch>
            <a:fillRect/>
          </a:stretch>
        </p:blipFill>
        <p:spPr bwMode="auto">
          <a:xfrm>
            <a:off x="4500562" y="2714620"/>
            <a:ext cx="1285884" cy="1785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10001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latin typeface="Times New Roman" pitchFamily="18" charset="0"/>
                <a:cs typeface="Times New Roman" pitchFamily="18" charset="0"/>
              </a:rPr>
            </a:b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642918"/>
            <a:ext cx="778674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Чем занимаются следователи?</a:t>
            </a:r>
          </a:p>
          <a:p>
            <a:pPr>
              <a:buFont typeface="Arial" pitchFamily="34" charset="0"/>
              <a:buChar char="•"/>
            </a:pP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Знания из каких школьных предметов им пригодятся в профессии?</a:t>
            </a:r>
            <a:br>
              <a:rPr lang="ru-RU" sz="4000" dirty="0" smtClean="0">
                <a:latin typeface="Times New Roman" pitchFamily="18" charset="0"/>
                <a:cs typeface="Times New Roman" pitchFamily="18" charset="0"/>
              </a:rPr>
            </a:br>
            <a:endParaRPr lang="ru-RU" sz="4000" dirty="0"/>
          </a:p>
        </p:txBody>
      </p:sp>
      <p:pic>
        <p:nvPicPr>
          <p:cNvPr id="1026" name="Picture 2" descr="https://www.publy.ru/wp-content/uploads/2019/09/blobid156788115410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3190874"/>
            <a:ext cx="4786346" cy="319089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57158" y="785794"/>
            <a:ext cx="8786842" cy="4143404"/>
          </a:xfrm>
        </p:spPr>
        <p:txBody>
          <a:bodyPr>
            <a:normAutofit/>
          </a:bodyPr>
          <a:lstStyle/>
          <a:p>
            <a:pPr algn="l"/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Тема урока: </a:t>
            </a:r>
          </a:p>
          <a:p>
            <a:pPr algn="l"/>
            <a:r>
              <a:rPr lang="ru-RU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ешение задач на применение </a:t>
            </a:r>
          </a:p>
          <a:p>
            <a:pPr algn="l"/>
            <a:r>
              <a:rPr lang="ru-RU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ризнаков подобия </a:t>
            </a:r>
            <a:r>
              <a:rPr lang="ru-RU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еугольников.</a:t>
            </a:r>
          </a:p>
          <a:p>
            <a:pPr algn="l"/>
            <a:endParaRPr lang="ru-RU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ru-RU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втори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1000109"/>
            <a:ext cx="8229600" cy="1785950"/>
          </a:xfrm>
        </p:spPr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акие элементы треугольников нужны для того, чтобы установить подобие по </a:t>
            </a:r>
          </a:p>
          <a:p>
            <a:pPr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изнаку? </a:t>
            </a: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/>
          <a:srcRect l="9570" t="25830" r="66699" b="41211"/>
          <a:stretch>
            <a:fillRect/>
          </a:stretch>
        </p:blipFill>
        <p:spPr bwMode="auto">
          <a:xfrm>
            <a:off x="1571604" y="2643182"/>
            <a:ext cx="3500462" cy="3889402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втори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1000109"/>
            <a:ext cx="8229600" cy="1785950"/>
          </a:xfrm>
        </p:spPr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акие элементы треугольников нужны для того, чтобы установить подобие по </a:t>
            </a:r>
          </a:p>
          <a:p>
            <a:pPr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I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изнаку? </a:t>
            </a: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 l="33301" t="25830" r="36816" b="40112"/>
          <a:stretch>
            <a:fillRect/>
          </a:stretch>
        </p:blipFill>
        <p:spPr bwMode="auto">
          <a:xfrm>
            <a:off x="1714480" y="2786058"/>
            <a:ext cx="3929090" cy="3582406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вторим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1000109"/>
            <a:ext cx="8229600" cy="1785950"/>
          </a:xfrm>
        </p:spPr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акие элементы треугольников нужны для того, чтобы установить подобие по </a:t>
            </a:r>
          </a:p>
          <a:p>
            <a:pPr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изнаку? </a:t>
            </a: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 l="63184" t="25830" r="11328" b="40112"/>
          <a:stretch>
            <a:fillRect/>
          </a:stretch>
        </p:blipFill>
        <p:spPr bwMode="auto">
          <a:xfrm>
            <a:off x="1714480" y="2714620"/>
            <a:ext cx="3571900" cy="3818238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 l="9570" t="62641" r="70235" b="13745"/>
          <a:stretch>
            <a:fillRect/>
          </a:stretch>
        </p:blipFill>
        <p:spPr bwMode="auto">
          <a:xfrm>
            <a:off x="1500166" y="2786058"/>
            <a:ext cx="3714776" cy="347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Заголовок 1"/>
          <p:cNvSpPr>
            <a:spLocks noGrp="1"/>
          </p:cNvSpPr>
          <p:nvPr>
            <p:ph type="title"/>
          </p:nvPr>
        </p:nvSpPr>
        <p:spPr>
          <a:xfrm>
            <a:off x="357158" y="357166"/>
            <a:ext cx="8229600" cy="2214554"/>
          </a:xfrm>
        </p:spPr>
        <p:txBody>
          <a:bodyPr>
            <a:norm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йдите пары подобных треугольников и докажите их подобие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>
            <a:spLocks noGrp="1"/>
          </p:cNvSpPr>
          <p:nvPr>
            <p:ph type="title"/>
          </p:nvPr>
        </p:nvSpPr>
        <p:spPr>
          <a:xfrm>
            <a:off x="357158" y="357166"/>
            <a:ext cx="8229600" cy="2214554"/>
          </a:xfrm>
        </p:spPr>
        <p:txBody>
          <a:bodyPr>
            <a:norm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йдите пары подобных треугольников и докажите их подобие</a:t>
            </a: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30120" t="63455" r="51344" b="14267"/>
          <a:stretch>
            <a:fillRect/>
          </a:stretch>
        </p:blipFill>
        <p:spPr bwMode="auto">
          <a:xfrm>
            <a:off x="1428728" y="2786057"/>
            <a:ext cx="3714776" cy="3571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</TotalTime>
  <Words>380</Words>
  <Application>Microsoft Office PowerPoint</Application>
  <PresentationFormat>Экран (4:3)</PresentationFormat>
  <Paragraphs>73</Paragraphs>
  <Slides>1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0" baseType="lpstr">
      <vt:lpstr>Тема Office</vt:lpstr>
      <vt:lpstr>MathType 5.0 Equation</vt:lpstr>
      <vt:lpstr>Геометрия 8 класс</vt:lpstr>
      <vt:lpstr>Слайд 2</vt:lpstr>
      <vt:lpstr> </vt:lpstr>
      <vt:lpstr>Слайд 4</vt:lpstr>
      <vt:lpstr>Повторим</vt:lpstr>
      <vt:lpstr>Повторим</vt:lpstr>
      <vt:lpstr>Повторим</vt:lpstr>
      <vt:lpstr>Найдите пары подобных треугольников и докажите их подобие</vt:lpstr>
      <vt:lpstr>Найдите пары подобных треугольников и докажите их подобие</vt:lpstr>
      <vt:lpstr>Найдите пары подобных треугольников и докажите их подобие</vt:lpstr>
      <vt:lpstr>Найдите пары подобных треугольников и докажите их подобие</vt:lpstr>
      <vt:lpstr>Слайд 12</vt:lpstr>
      <vt:lpstr>Кто преступник?</vt:lpstr>
      <vt:lpstr>Слайд 14</vt:lpstr>
      <vt:lpstr>Итоги расследования</vt:lpstr>
      <vt:lpstr>Слайд 16</vt:lpstr>
      <vt:lpstr>Домашнее задание</vt:lpstr>
      <vt:lpstr>Слайд 18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еометрия 8 класс</dc:title>
  <dc:creator>Семья</dc:creator>
  <cp:lastModifiedBy>Семья</cp:lastModifiedBy>
  <cp:revision>43</cp:revision>
  <dcterms:created xsi:type="dcterms:W3CDTF">2024-03-28T16:42:28Z</dcterms:created>
  <dcterms:modified xsi:type="dcterms:W3CDTF">2024-04-03T17:51:53Z</dcterms:modified>
</cp:coreProperties>
</file>